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tiff" ContentType="image/tiff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73" r:id="rId3"/>
    <p:sldId id="276" r:id="rId4"/>
    <p:sldId id="277" r:id="rId5"/>
    <p:sldId id="263" r:id="rId6"/>
    <p:sldId id="267" r:id="rId7"/>
    <p:sldId id="281" r:id="rId8"/>
    <p:sldId id="285" r:id="rId9"/>
    <p:sldId id="264" r:id="rId10"/>
    <p:sldId id="284" r:id="rId11"/>
    <p:sldId id="278" r:id="rId12"/>
    <p:sldId id="265" r:id="rId13"/>
    <p:sldId id="270" r:id="rId14"/>
    <p:sldId id="271" r:id="rId15"/>
    <p:sldId id="274" r:id="rId16"/>
    <p:sldId id="279" r:id="rId17"/>
    <p:sldId id="280" r:id="rId18"/>
    <p:sldId id="275" r:id="rId19"/>
    <p:sldId id="261" r:id="rId20"/>
    <p:sldId id="258" r:id="rId21"/>
    <p:sldId id="272" r:id="rId22"/>
    <p:sldId id="282" r:id="rId23"/>
    <p:sldId id="266" r:id="rId24"/>
    <p:sldId id="283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008000"/>
    <a:srgbClr val="0033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31" autoAdjust="0"/>
    <p:restoredTop sz="94660"/>
  </p:normalViewPr>
  <p:slideViewPr>
    <p:cSldViewPr snapToGrid="0">
      <p:cViewPr>
        <p:scale>
          <a:sx n="140" d="100"/>
          <a:sy n="140" d="100"/>
        </p:scale>
        <p:origin x="-78" y="-5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68243D-A0B8-4203-BD8A-626D173BF081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CCC338-4CF2-4ED2-919A-5FDFA9A8540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A9D57-E43A-49E3-82F8-DDD035E386E4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07296-4860-4607-BF34-343CE4C1C905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E6ACF-F02F-41D2-B045-87B67036B896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7A464-B023-40BB-8E35-97E14BB4E039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DF111-352D-4FE2-921F-A281525F11FF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6C728-6F82-4D14-B169-8E8D764703A8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3D031-1F90-4FCC-A06F-9F6569B13B90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22B04-4A3A-4BA3-B2BA-D15E04DE16A2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DD700-7632-4189-B487-7757201A81D0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59E22-1FA8-416C-B2D0-0962DCD4EB67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8B669-F3F8-41DF-A89F-8406A4F0D885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tif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tif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30D816-38C2-42AF-8ED2-49F1E4A02B46}" type="datetime1">
              <a:rPr lang="en-US" smtClean="0"/>
              <a:pPr/>
              <a:t>5/8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708775"/>
            <a:ext cx="2133600" cy="1492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F8607-5C97-48E7-A199-1356446ABE8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NASA logo transparent background.t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126268" y="170721"/>
            <a:ext cx="1099302" cy="917488"/>
          </a:xfrm>
          <a:prstGeom prst="rect">
            <a:avLst/>
          </a:prstGeom>
        </p:spPr>
      </p:pic>
      <p:pic>
        <p:nvPicPr>
          <p:cNvPr id="8" name="Picture 7" descr="GRIP logo.tif"/>
          <p:cNvPicPr>
            <a:picLocks noChangeAspect="1"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7594004" y="163772"/>
            <a:ext cx="1386223" cy="9575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gif"/><Relationship Id="rId5" Type="http://schemas.openxmlformats.org/officeDocument/2006/relationships/image" Target="../media/image34.gif"/><Relationship Id="rId4" Type="http://schemas.openxmlformats.org/officeDocument/2006/relationships/image" Target="../media/image33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04655" y="1292492"/>
            <a:ext cx="5547416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tatus of DAWN Data from NASA GRIP Campaign</a:t>
            </a:r>
          </a:p>
          <a:p>
            <a:pPr algn="ctr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ichael Kavaya</a:t>
            </a: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ASA Langley Research Center</a:t>
            </a: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ichael.j.kavaya@nasa.gov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RIP Science Team Meeting</a:t>
            </a:r>
          </a:p>
          <a:p>
            <a:pPr algn="ctr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ay 9-10, 201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71432" y="0"/>
            <a:ext cx="60409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 Vertical Slice, ~ 202 Minutes Duration,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60 Shots Averaged, ~9.7 km Resolution, PG146, AL95, No Visible Ey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17944" y="477565"/>
            <a:ext cx="1747594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9/21/10, data folder 192329</a:t>
            </a:r>
          </a:p>
        </p:txBody>
      </p:sp>
      <p:pic>
        <p:nvPicPr>
          <p:cNvPr id="5" name="Picture 4" descr="ScreenHunter_01 May. 07 11.14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3005" y="1933489"/>
            <a:ext cx="4098336" cy="3757668"/>
          </a:xfrm>
          <a:prstGeom prst="rect">
            <a:avLst/>
          </a:prstGeom>
        </p:spPr>
      </p:pic>
      <p:pic>
        <p:nvPicPr>
          <p:cNvPr id="6" name="Picture 5" descr="ScreenHunter_02 May. 07 11.15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94438" y="1954463"/>
            <a:ext cx="4088013" cy="37576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10017" y="5761280"/>
            <a:ext cx="143981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0:35:00, ~Begi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16613" y="5773435"/>
            <a:ext cx="129875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1:24:00, ~En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95641" y="1419284"/>
            <a:ext cx="2758256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Complete Circle of Wind Directio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58431" y="0"/>
            <a:ext cx="4944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 Vertical Slice, ~ 396 Minutes Duration,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0 Shots Averaged, ~5.1 km Resolution, Earl, Visible Ey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04185" y="572932"/>
            <a:ext cx="1677062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9/2/10, data folder 161147</a:t>
            </a:r>
          </a:p>
        </p:txBody>
      </p:sp>
      <p:pic>
        <p:nvPicPr>
          <p:cNvPr id="9" name="Picture 8" descr="grip_dawn_20100902_161147_BROWSE_01_01_20_01_512_ 256_01.jpg"/>
          <p:cNvPicPr>
            <a:picLocks noChangeAspect="1"/>
          </p:cNvPicPr>
          <p:nvPr/>
        </p:nvPicPr>
        <p:blipFill>
          <a:blip r:embed="rId2" cstate="print"/>
          <a:srcRect l="10307" t="4948" r="9387" b="6242"/>
          <a:stretch>
            <a:fillRect/>
          </a:stretch>
        </p:blipFill>
        <p:spPr>
          <a:xfrm>
            <a:off x="746105" y="1267819"/>
            <a:ext cx="7343249" cy="481322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90769" y="6214870"/>
            <a:ext cx="69535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Note: eye clearly seen in lidar data; MBL &amp; cloud layers at 5 km; 791 scan patter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010" y="2901539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0 k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5335" y="4556735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0 k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6660" y="1290075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0 km</a:t>
            </a:r>
          </a:p>
        </p:txBody>
      </p:sp>
      <p:pic>
        <p:nvPicPr>
          <p:cNvPr id="2050" name="Picture 2" descr="http://sweetclipart.com/multisite/sweetclipart/files/people_symbols_eye_blu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0264" y="1103601"/>
            <a:ext cx="235613" cy="137441"/>
          </a:xfrm>
          <a:prstGeom prst="rect">
            <a:avLst/>
          </a:prstGeom>
          <a:noFill/>
        </p:spPr>
      </p:pic>
      <p:pic>
        <p:nvPicPr>
          <p:cNvPr id="16" name="Picture 2" descr="http://sweetclipart.com/multisite/sweetclipart/files/people_symbols_eye_blu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92919" y="1110146"/>
            <a:ext cx="235613" cy="137441"/>
          </a:xfrm>
          <a:prstGeom prst="rect">
            <a:avLst/>
          </a:prstGeom>
          <a:noFill/>
        </p:spPr>
      </p:pic>
      <p:pic>
        <p:nvPicPr>
          <p:cNvPr id="17" name="Picture 2" descr="http://sweetclipart.com/multisite/sweetclipart/files/people_symbols_eye_blu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7811" y="1110146"/>
            <a:ext cx="235613" cy="137441"/>
          </a:xfrm>
          <a:prstGeom prst="rect">
            <a:avLst/>
          </a:prstGeom>
          <a:noFill/>
        </p:spPr>
      </p:pic>
      <p:pic>
        <p:nvPicPr>
          <p:cNvPr id="18" name="Picture 2" descr="http://sweetclipart.com/multisite/sweetclipart/files/people_symbols_eye_blu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8306" y="1115756"/>
            <a:ext cx="235613" cy="137441"/>
          </a:xfrm>
          <a:prstGeom prst="rect">
            <a:avLst/>
          </a:prstGeom>
          <a:noFill/>
        </p:spPr>
      </p:pic>
      <p:pic>
        <p:nvPicPr>
          <p:cNvPr id="19" name="Picture 2" descr="http://sweetclipart.com/multisite/sweetclipart/files/people_symbols_eye_blu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11001" y="1126975"/>
            <a:ext cx="235613" cy="137441"/>
          </a:xfrm>
          <a:prstGeom prst="rect">
            <a:avLst/>
          </a:prstGeom>
          <a:noFill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5165676"/>
            <a:ext cx="862737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irec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3343" y="3523396"/>
            <a:ext cx="623889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pee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5578" y="1743467"/>
            <a:ext cx="699166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Energ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039195" y="2809827"/>
            <a:ext cx="668773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5 m/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mkavaya\Desktop\LabView\Constant altitude files\9-21 192329 altitudes 2 8 9 10 11 coplotte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2166" y="925793"/>
            <a:ext cx="7405593" cy="5679723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378424" y="94294"/>
            <a:ext cx="66532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 Comparison of 5 Constant-Altitude Slices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9/21/10, data folder 192329, 60 shots averaged, ~202 minutes duration,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~ 285 horizontal wind profile attemp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pt 1 19 h 00 m scan 154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06409" y="136071"/>
            <a:ext cx="6588763" cy="656408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5762" y="2347090"/>
            <a:ext cx="18777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rossing Hurricane Earl Eye</a:t>
            </a:r>
          </a:p>
          <a:p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9/1/10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ye crossing of Earl at ~19:12:00 Zulu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070143" y="6093725"/>
            <a:ext cx="1583141" cy="36166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rip_dawn_20100901_174323_BROWSE_01_01_20_01_512_ 256_01.jpg"/>
          <p:cNvPicPr>
            <a:picLocks noChangeAspect="1"/>
          </p:cNvPicPr>
          <p:nvPr/>
        </p:nvPicPr>
        <p:blipFill>
          <a:blip r:embed="rId2" cstate="print"/>
          <a:srcRect l="9925" t="3854" r="8955" b="5995"/>
          <a:stretch>
            <a:fillRect/>
          </a:stretch>
        </p:blipFill>
        <p:spPr>
          <a:xfrm>
            <a:off x="1207827" y="1105470"/>
            <a:ext cx="7417558" cy="488589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82777" y="125185"/>
            <a:ext cx="4012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 Crossing Hurricane Earl Eye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9/1/10 Eye Crossing of Earl at ~19:12:00 Zulu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3427" y="5165676"/>
            <a:ext cx="862737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irec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4325185" y="6159680"/>
            <a:ext cx="1624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~19:12:00 Zulu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5068375" y="1088305"/>
            <a:ext cx="23597" cy="5074711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68573" y="724397"/>
            <a:ext cx="1677062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9/1/10, data folder 17432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4537" y="3509748"/>
            <a:ext cx="623889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pe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2653" y="1586517"/>
            <a:ext cx="699166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Energ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92350" y="5854700"/>
            <a:ext cx="2101850" cy="376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What is dip at ~19:00:00?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483100" y="5753100"/>
            <a:ext cx="0" cy="2667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8" name="Right Arrow 17"/>
          <p:cNvSpPr/>
          <p:nvPr/>
        </p:nvSpPr>
        <p:spPr>
          <a:xfrm>
            <a:off x="7867934" y="6114197"/>
            <a:ext cx="978408" cy="4846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475227" y="2714293"/>
            <a:ext cx="668773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5 m/s</a:t>
            </a:r>
          </a:p>
        </p:txBody>
      </p:sp>
      <p:pic>
        <p:nvPicPr>
          <p:cNvPr id="20" name="Picture 2" descr="http://sweetclipart.com/multisite/sweetclipart/files/people_symbols_eye_blu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6656" y="1035083"/>
            <a:ext cx="235613" cy="13744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54697" y="1446646"/>
            <a:ext cx="18941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9/1/10 Eye Crossing</a:t>
            </a:r>
          </a:p>
          <a:p>
            <a:pPr algn="ctr"/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Zoom in Altitude, Zoom in Color Bars</a:t>
            </a:r>
          </a:p>
        </p:txBody>
      </p:sp>
      <p:pic>
        <p:nvPicPr>
          <p:cNvPr id="6" name="Picture 5" descr="ScreenHunter_05 Apr. 26 14.00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75081" y="2311764"/>
            <a:ext cx="4468481" cy="4422127"/>
          </a:xfrm>
          <a:prstGeom prst="rect">
            <a:avLst/>
          </a:prstGeom>
        </p:spPr>
      </p:pic>
      <p:pic>
        <p:nvPicPr>
          <p:cNvPr id="7" name="Picture 6" descr="ScreenHunter_06 Apr. 26 14.00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43663" y="13648"/>
            <a:ext cx="4449939" cy="22435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75984" y="3077170"/>
            <a:ext cx="237930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44000">
              <a:buFont typeface="Arial" pitchFamily="34" charset="0"/>
              <a:buChar char="•"/>
              <a:tabLst>
                <a:tab pos="144000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~ 150 deg wind direction 	change across eye</a:t>
            </a:r>
          </a:p>
          <a:p>
            <a:pPr defTabSz="144000">
              <a:buFont typeface="Arial" pitchFamily="34" charset="0"/>
              <a:buChar char="•"/>
              <a:tabLst>
                <a:tab pos="144000" algn="l"/>
              </a:tabLst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defTabSz="144000">
              <a:buFont typeface="Arial" pitchFamily="34" charset="0"/>
              <a:buChar char="•"/>
              <a:tabLst>
                <a:tab pos="144000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Slower wind magnitude 	at dip</a:t>
            </a:r>
          </a:p>
          <a:p>
            <a:pPr defTabSz="144000">
              <a:buFont typeface="Arial" pitchFamily="34" charset="0"/>
              <a:buChar char="•"/>
              <a:tabLst>
                <a:tab pos="144000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Higher wind magnitude 	down low in di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98645" y="3159456"/>
            <a:ext cx="862737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ire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03277" y="5167951"/>
            <a:ext cx="623889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pe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55511" y="923498"/>
            <a:ext cx="699166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Energ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409149" y="5902659"/>
            <a:ext cx="0" cy="95534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3" name="Right Arrow 12"/>
          <p:cNvSpPr/>
          <p:nvPr/>
        </p:nvSpPr>
        <p:spPr>
          <a:xfrm>
            <a:off x="7867934" y="6114197"/>
            <a:ext cx="978408" cy="4846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http://sweetclipart.com/multisite/sweetclipart/files/people_symbols_eye_blu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4268" y="147979"/>
            <a:ext cx="235613" cy="13744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9596" y="138546"/>
            <a:ext cx="24258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9/1/10 Eye Crossing</a:t>
            </a:r>
          </a:p>
          <a:p>
            <a:pPr algn="ctr"/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What is Dip at ~ 19:00:00?</a:t>
            </a:r>
          </a:p>
        </p:txBody>
      </p:sp>
      <p:pic>
        <p:nvPicPr>
          <p:cNvPr id="3" name="Picture 2" descr="ScreenHunter_01 May. 04 16.30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4950" y="1193800"/>
            <a:ext cx="6009249" cy="5499100"/>
          </a:xfrm>
          <a:prstGeom prst="rect">
            <a:avLst/>
          </a:prstGeom>
        </p:spPr>
      </p:pic>
      <p:pic>
        <p:nvPicPr>
          <p:cNvPr id="4" name="Picture 3" descr="ScreenHunter_02 May. 04 16.3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7500" y="1454150"/>
            <a:ext cx="3352800" cy="284117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994150" y="2241550"/>
            <a:ext cx="3365500" cy="17145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362700" y="4635500"/>
            <a:ext cx="2705100" cy="13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180000" algn="l"/>
              </a:tabLst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NOAA: “In an infrared image,    	cold clouds are high clouds”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180000" algn="l"/>
              </a:tabLst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Symbol"/>
              </a:rPr>
              <a:t>\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Warmer region is lower clouds, 	hence the dip</a:t>
            </a:r>
          </a:p>
        </p:txBody>
      </p:sp>
      <p:sp>
        <p:nvSpPr>
          <p:cNvPr id="9" name="Oval 8"/>
          <p:cNvSpPr/>
          <p:nvPr/>
        </p:nvSpPr>
        <p:spPr>
          <a:xfrm>
            <a:off x="3136900" y="6413500"/>
            <a:ext cx="1238250" cy="36195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9596" y="138546"/>
            <a:ext cx="24258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mm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4167" y="1346447"/>
            <a:ext cx="7498859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180000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Our group’s first airborne science campaign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180000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First flights of new instrument DAWN (pulsed, 2-micron, coherent Doppler lidar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180000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Hardware problems turned 250 mJ laser energy into effective 10 mJ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180000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Problems mostly fixed now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Processing to date is single scan pattern, using only -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sz="1600" dirty="0" smtClean="0">
                <a:latin typeface="Symbol"/>
              </a:rPr>
              <a:t>°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nd +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sz="1600" dirty="0" smtClean="0">
                <a:latin typeface="Symbol"/>
              </a:rPr>
              <a:t>°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zimuth angles. 	Plan to use all 5 azimuth angles for better wind accuracy and coverage. Plan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	to average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onsecutive scan patterns for better coverage at expense of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	horizontal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	resolution.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180000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Lots more information in data such as wind turbulence values and LOS wind profile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180000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ntegrating DAWN into LaRC UC-12B aircraft to have two choices of aircraft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180000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We sincerely hope the wind data will help GRIP investiga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iled Police Car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38772" y="2123364"/>
            <a:ext cx="1292341" cy="498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ACK 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mkavaya\Documents\Projects\GRIP DC-8\Pictures\Bo\DA_100803_DC8_integration_done\IMG_575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4178" y="3138822"/>
            <a:ext cx="5038288" cy="3358858"/>
          </a:xfrm>
          <a:prstGeom prst="rect">
            <a:avLst/>
          </a:prstGeom>
          <a:noFill/>
        </p:spPr>
      </p:pic>
      <p:pic>
        <p:nvPicPr>
          <p:cNvPr id="3" name="Picture 2" descr="C:\Documents and Settings\mkavaya\My Documents\Projects\GRIP DC-8\Pictures\Fort Lauderdale\201008150002HQ_preview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3381" y="419088"/>
            <a:ext cx="4417734" cy="3195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mkavaya\Documents\Projects\GRIP DC-8\Pictures\Fort Lauderdale photos\IMG_006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83567" y="642305"/>
            <a:ext cx="2582045" cy="193642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179654" y="0"/>
            <a:ext cx="28732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AWN in DC-8 for GRIP</a:t>
            </a:r>
          </a:p>
        </p:txBody>
      </p:sp>
      <p:pic>
        <p:nvPicPr>
          <p:cNvPr id="6" name="Picture 6" descr="C:\Documents and Settings\bctrieu\My Documents\0Projects\Flight_Missions\Pictures\100726_DC8_LEOS_installation\IMG_5593 (Custom)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71989" y="4267568"/>
            <a:ext cx="3408194" cy="2271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72101" y="2538480"/>
            <a:ext cx="160325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Three laser chill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07693" y="3623478"/>
            <a:ext cx="3773790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Laser control (L), and data acquisition control (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2168" y="6442502"/>
            <a:ext cx="377859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Optics canister above nadir window &amp; electron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64323" y="6442502"/>
            <a:ext cx="217835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Nadir window, shutter ope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819" y="116006"/>
            <a:ext cx="5848350" cy="56356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cknowledgements</a:t>
            </a:r>
          </a:p>
        </p:txBody>
      </p:sp>
      <p:sp>
        <p:nvSpPr>
          <p:cNvPr id="8246" name="Text Box 53"/>
          <p:cNvSpPr txBox="1">
            <a:spLocks noChangeArrowheads="1"/>
          </p:cNvSpPr>
          <p:nvPr/>
        </p:nvSpPr>
        <p:spPr bwMode="auto">
          <a:xfrm>
            <a:off x="541196" y="1356057"/>
            <a:ext cx="7954535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ASA SMD </a:t>
            </a: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Jack Kaye, Ramesh Kakar</a:t>
            </a:r>
          </a:p>
          <a:p>
            <a:pPr algn="ctr"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ASA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MD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STO</a:t>
            </a: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George Komar, Janice Buckner, Parminder Ghuman, Carl Wagenfuehrer</a:t>
            </a:r>
          </a:p>
          <a:p>
            <a:pPr algn="ctr"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ASA LaRC Director Office, Steve Jurczyk</a:t>
            </a:r>
            <a:endParaRPr lang="en-US" sz="16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ASA LaRC Engineering Directorate, Jill Marlowe, John Costulis</a:t>
            </a:r>
            <a:endParaRPr lang="en-US" sz="16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ASA LaRC Chief Engineer Office, Clayton Turner</a:t>
            </a:r>
            <a:endParaRPr lang="en-US" sz="16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ASA LaRC Science Directorate</a:t>
            </a: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Garnett Hutchinson, Stacey Lee, Keith Murray</a:t>
            </a:r>
          </a:p>
          <a:p>
            <a:pPr algn="ctr"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impson Weather Associates</a:t>
            </a: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ave Emmitt</a:t>
            </a:r>
          </a:p>
          <a:p>
            <a:pPr algn="ctr"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Many colleagues at LaRC including discipline leads:</a:t>
            </a:r>
          </a:p>
          <a:p>
            <a:pPr algn="ctr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Jeffrey Beyon, Garfield Creary, Grady Koch, Paul Petzar, Upendra Singh, Bo Trieu, Jirong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35656" y="104262"/>
            <a:ext cx="65281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ulsed, Coherent-Detection, 2-Micron, </a:t>
            </a:r>
            <a:r>
              <a:rPr lang="en-US" sz="1600" u="sng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ppler </a:t>
            </a:r>
            <a:r>
              <a:rPr lang="en-US" sz="1600" u="sng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rosol Horizontal </a:t>
            </a:r>
            <a:r>
              <a:rPr lang="en-US" sz="1600" u="sng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u="sng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 (DAWN) Profiling Lidar during GRI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0147" y="864977"/>
            <a:ext cx="3592395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400" u="sng" dirty="0" smtClean="0">
                <a:latin typeface="Times New Roman" pitchFamily="18" charset="0"/>
                <a:cs typeface="Times New Roman" pitchFamily="18" charset="0"/>
              </a:rPr>
              <a:t>Pulsed Laser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Ho:Tm:LuLF, 2.05 microns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3.1 m folded ring resonator, FSR = 967 MHz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~250 mJ pulse energy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10 Hz pulse rate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200-220 ns pulse duration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Master Oscillator Power Amplifier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Laser Diode Array side pumped, 792 nm, 1 ms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~Transform limited pulse spectrum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~Diffraction limited pulse spatial quality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Designed and built at LaR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2012" y="3618084"/>
            <a:ext cx="320897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u="sng" dirty="0" smtClean="0">
                <a:latin typeface="Times New Roman" pitchFamily="18" charset="0"/>
                <a:cs typeface="Times New Roman" pitchFamily="18" charset="0"/>
              </a:rPr>
              <a:t>Lidar System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15-cm diameter off-axis telescope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Dual balanced heterodyne detection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InGaAs signal optical detectors (2)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nGaAs monitor optical detector (1)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Zero motion heterodyne frequency = 0 Hz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0-bit ADC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NS/GPS integrated to lida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1369" y="843754"/>
            <a:ext cx="360997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u="sng" dirty="0" smtClean="0">
                <a:latin typeface="Times New Roman" pitchFamily="18" charset="0"/>
                <a:cs typeface="Times New Roman" pitchFamily="18" charset="0"/>
              </a:rPr>
              <a:t>Lidar System in DC-8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Optics can in cargo level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Centered nadir port 7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One electronics rack in cargo level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Two electronics racks in passenger level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Refractive optical wedge scanner, beam   deflection 30.12</a:t>
            </a:r>
            <a:r>
              <a:rPr lang="en-US" sz="1400" dirty="0" smtClean="0"/>
              <a:t>°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= nadir angle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Conical field of regard centered on nadir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All azimuth angles programm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91592" y="3019877"/>
            <a:ext cx="562771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u="sng" dirty="0" smtClean="0">
                <a:latin typeface="Times New Roman" pitchFamily="18" charset="0"/>
                <a:cs typeface="Times New Roman" pitchFamily="18" charset="0"/>
              </a:rPr>
              <a:t>Data Acquisition &amp; Processing</a:t>
            </a:r>
          </a:p>
          <a:p>
            <a:pPr algn="ctr"/>
            <a:r>
              <a:rPr lang="en-US" sz="14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5 azimuth angles (-45</a:t>
            </a:r>
            <a:r>
              <a:rPr lang="en-US" sz="1400" dirty="0" smtClean="0">
                <a:solidFill>
                  <a:srgbClr val="008000"/>
                </a:solidFill>
              </a:rPr>
              <a:t>°</a:t>
            </a:r>
            <a:r>
              <a:rPr lang="en-US" sz="14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, -22.5</a:t>
            </a:r>
            <a:r>
              <a:rPr lang="en-US" sz="1400" dirty="0" smtClean="0">
                <a:solidFill>
                  <a:srgbClr val="008000"/>
                </a:solidFill>
              </a:rPr>
              <a:t>°</a:t>
            </a:r>
            <a:r>
              <a:rPr lang="en-US" sz="14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, 0</a:t>
            </a:r>
            <a:r>
              <a:rPr lang="en-US" sz="1400" dirty="0" smtClean="0">
                <a:solidFill>
                  <a:srgbClr val="008000"/>
                </a:solidFill>
              </a:rPr>
              <a:t>°</a:t>
            </a:r>
            <a:r>
              <a:rPr lang="en-US" sz="14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, 22.5</a:t>
            </a:r>
            <a:r>
              <a:rPr lang="en-US" sz="1400" dirty="0" smtClean="0">
                <a:solidFill>
                  <a:srgbClr val="008000"/>
                </a:solidFill>
              </a:rPr>
              <a:t>°</a:t>
            </a:r>
            <a:r>
              <a:rPr lang="en-US" sz="14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, 45</a:t>
            </a:r>
            <a:r>
              <a:rPr lang="en-US" sz="1400" dirty="0" smtClean="0">
                <a:solidFill>
                  <a:srgbClr val="008000"/>
                </a:solidFill>
              </a:rPr>
              <a:t>°</a:t>
            </a:r>
            <a:r>
              <a:rPr lang="en-US" sz="14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), all forward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500 Msamples/second ADC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er sample 2 ns, 0.3 m, 0.26 m height</a:t>
            </a:r>
          </a:p>
          <a:p>
            <a:pPr algn="ctr"/>
            <a:r>
              <a:rPr lang="en-US" sz="14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55,000 samples/shot, 512 samples pre-shot 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Maximum 54,488 samples,109 microseconds, 16.335 km range</a:t>
            </a:r>
          </a:p>
          <a:p>
            <a:pPr algn="ctr"/>
            <a:r>
              <a:rPr lang="en-US" sz="1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ominal range gate 512 samples, 1 microsecond, 154 m, 133 m height</a:t>
            </a:r>
          </a:p>
          <a:p>
            <a:pPr algn="ctr"/>
            <a:r>
              <a:rPr lang="en-US" sz="1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Range gate overlap 256 samples, 50%</a:t>
            </a:r>
          </a:p>
          <a:p>
            <a:pPr algn="ctr"/>
            <a:r>
              <a:rPr lang="en-US" sz="14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-shot, freq-aligned, averaged periodograms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eriodogram maximum 250 MHz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eriodogram maximum </a:t>
            </a:r>
            <a:r>
              <a:rPr lang="en-US" sz="1400" dirty="0" smtClean="0"/>
              <a:t>±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28 m/s LOS, </a:t>
            </a:r>
            <a:r>
              <a:rPr lang="en-US" sz="1400" dirty="0" smtClean="0"/>
              <a:t>±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56 m/s = </a:t>
            </a:r>
            <a:r>
              <a:rPr lang="en-US" sz="1400" dirty="0" smtClean="0"/>
              <a:t>±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572 mph horiz. </a:t>
            </a:r>
          </a:p>
          <a:p>
            <a:pPr algn="ctr"/>
            <a:r>
              <a:rPr lang="en-US" sz="1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eriodogram information resolution 0.98 MHz, 1.0 m/s</a:t>
            </a:r>
          </a:p>
          <a:p>
            <a:pPr algn="ctr"/>
            <a:r>
              <a:rPr lang="en-US" sz="1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ominal range gate samples after zero padding 2048</a:t>
            </a:r>
          </a:p>
          <a:p>
            <a:pPr algn="ctr"/>
            <a:r>
              <a:rPr lang="en-US" sz="1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eriodogram resolution for frequency alignment 0.24 MHz, 0.25 m/s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55081" y="6239244"/>
            <a:ext cx="2456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re Data Collection Selectable</a:t>
            </a:r>
          </a:p>
          <a:p>
            <a:pPr algn="ctr"/>
            <a:r>
              <a:rPr lang="en-US" sz="1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ost Data Collection Selectabl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ata Processing WBS Char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7178" y="407238"/>
            <a:ext cx="7613765" cy="63076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56305" y="0"/>
            <a:ext cx="6806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WN Data Processing Outline.  All Data vs. Along-Track Dimens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59672" y="1160889"/>
            <a:ext cx="7328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Current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Effor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77702" y="1822172"/>
            <a:ext cx="731290" cy="523220"/>
          </a:xfrm>
          <a:prstGeom prst="rect">
            <a:avLst/>
          </a:prstGeom>
          <a:solidFill>
            <a:srgbClr val="CCEC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econd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rior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98896" y="2507309"/>
            <a:ext cx="696003" cy="523220"/>
          </a:xfrm>
          <a:prstGeom prst="rect">
            <a:avLst/>
          </a:prstGeom>
          <a:solidFill>
            <a:srgbClr val="99FF99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Future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Work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91118" y="0"/>
            <a:ext cx="5893408" cy="1212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minal Scan Pattern: DAWN During GRIP Campaign</a:t>
            </a:r>
          </a:p>
          <a:p>
            <a:pPr algn="ctr"/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5 different azimuth angles from -45 to + 45</a:t>
            </a:r>
            <a:r>
              <a:rPr lang="en-US" sz="1400" dirty="0" smtClean="0">
                <a:latin typeface="Symbol"/>
              </a:rPr>
              <a:t>°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 sec shot integration; 2 sec scanner turn tim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>
            <a:off x="3735238" y="2453078"/>
            <a:ext cx="5408762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lgDash"/>
            <a:round/>
            <a:headEnd type="none" w="med" len="med"/>
            <a:tailEnd type="arrow"/>
          </a:ln>
          <a:effectLst/>
        </p:spPr>
      </p:cxn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3824856" y="1336614"/>
          <a:ext cx="5207000" cy="23330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5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5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6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rowSpan="5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5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5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071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406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77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6" name="Picture 15" descr="Transparent 3D cone cop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665254">
            <a:off x="-828116" y="1667775"/>
            <a:ext cx="5334000" cy="5334000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 bwMode="auto">
          <a:xfrm rot="16200000" flipH="1">
            <a:off x="841087" y="2954558"/>
            <a:ext cx="2398147" cy="125081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rot="16200000" flipH="1">
            <a:off x="637014" y="3155920"/>
            <a:ext cx="2476604" cy="89038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Connector 18"/>
          <p:cNvCxnSpPr>
            <a:stCxn id="28" idx="3"/>
          </p:cNvCxnSpPr>
          <p:nvPr/>
        </p:nvCxnSpPr>
        <p:spPr bwMode="auto">
          <a:xfrm rot="5400000" flipH="1" flipV="1">
            <a:off x="1551414" y="4343410"/>
            <a:ext cx="488745" cy="80790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9" descr="DC8-transparent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161048" y="1447800"/>
            <a:ext cx="3810000" cy="1168400"/>
          </a:xfrm>
          <a:prstGeom prst="rect">
            <a:avLst/>
          </a:prstGeom>
        </p:spPr>
      </p:pic>
      <p:sp>
        <p:nvSpPr>
          <p:cNvPr id="21" name="Arc 20"/>
          <p:cNvSpPr/>
          <p:nvPr/>
        </p:nvSpPr>
        <p:spPr bwMode="auto">
          <a:xfrm rot="9351250">
            <a:off x="785024" y="2889854"/>
            <a:ext cx="914400" cy="91440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9543" y="3401862"/>
            <a:ext cx="6286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30.12</a:t>
            </a:r>
            <a:r>
              <a:rPr lang="en-US" sz="1200" dirty="0" smtClean="0">
                <a:latin typeface="Symbol"/>
              </a:rPr>
              <a:t>°</a:t>
            </a:r>
            <a:endParaRPr lang="en-US" sz="800" dirty="0" smtClean="0">
              <a:latin typeface="MS Shell Dlg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rot="16200000" flipH="1">
            <a:off x="905784" y="2863981"/>
            <a:ext cx="2777710" cy="17425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16200000" flipH="1">
            <a:off x="651306" y="3127086"/>
            <a:ext cx="3019249" cy="149235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6200000" flipH="1">
            <a:off x="288995" y="3523900"/>
            <a:ext cx="3200401" cy="93163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1423380" y="4942935"/>
            <a:ext cx="879873" cy="3881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1475138" y="4951562"/>
            <a:ext cx="1328447" cy="18115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Oval 27"/>
          <p:cNvSpPr/>
          <p:nvPr/>
        </p:nvSpPr>
        <p:spPr bwMode="auto">
          <a:xfrm>
            <a:off x="1371621" y="4873925"/>
            <a:ext cx="138023" cy="138023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Connector 28"/>
          <p:cNvCxnSpPr>
            <a:stCxn id="28" idx="6"/>
          </p:cNvCxnSpPr>
          <p:nvPr/>
        </p:nvCxnSpPr>
        <p:spPr bwMode="auto">
          <a:xfrm flipV="1">
            <a:off x="1509644" y="4891179"/>
            <a:ext cx="1466472" cy="5175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8" idx="7"/>
          </p:cNvCxnSpPr>
          <p:nvPr/>
        </p:nvCxnSpPr>
        <p:spPr bwMode="auto">
          <a:xfrm rot="5400000" flipH="1" flipV="1">
            <a:off x="1864669" y="4196762"/>
            <a:ext cx="322138" cy="107261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2076112" y="5569790"/>
            <a:ext cx="505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+45</a:t>
            </a:r>
            <a:r>
              <a:rPr lang="en-US" sz="1200" dirty="0" smtClean="0">
                <a:latin typeface="Symbol"/>
              </a:rPr>
              <a:t>°</a:t>
            </a:r>
            <a:endParaRPr lang="en-US" sz="800" dirty="0" smtClean="0">
              <a:latin typeface="MS Shell Dlg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470057" y="5316748"/>
            <a:ext cx="6335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+22.5</a:t>
            </a:r>
            <a:r>
              <a:rPr lang="en-US" sz="1200" dirty="0" smtClean="0">
                <a:latin typeface="Symbol"/>
              </a:rPr>
              <a:t>°</a:t>
            </a:r>
            <a:endParaRPr lang="en-US" sz="800" dirty="0" smtClean="0">
              <a:latin typeface="MS Shell Dlg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85376" y="4730149"/>
            <a:ext cx="4203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-45</a:t>
            </a:r>
            <a:r>
              <a:rPr lang="en-US" sz="1000" dirty="0" smtClean="0">
                <a:latin typeface="Symbol"/>
              </a:rPr>
              <a:t>°</a:t>
            </a:r>
            <a:endParaRPr lang="en-US" sz="500" dirty="0" smtClean="0">
              <a:latin typeface="MS Shell Dlg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501683" y="4710016"/>
            <a:ext cx="5261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-22.5</a:t>
            </a:r>
            <a:r>
              <a:rPr lang="en-US" sz="1000" dirty="0" smtClean="0">
                <a:latin typeface="Symbol"/>
              </a:rPr>
              <a:t>°</a:t>
            </a:r>
            <a:endParaRPr lang="en-US" sz="500" dirty="0" smtClean="0">
              <a:latin typeface="MS Shell Dlg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99780" y="5014824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0</a:t>
            </a:r>
            <a:r>
              <a:rPr lang="en-US" sz="1200" dirty="0" smtClean="0">
                <a:latin typeface="Symbol"/>
              </a:rPr>
              <a:t>°</a:t>
            </a:r>
            <a:endParaRPr lang="en-US" sz="800" dirty="0" smtClean="0">
              <a:latin typeface="MS Shell Dlg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852720" y="1266301"/>
            <a:ext cx="9332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 s, 288 m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>
            <a:off x="3821501" y="3562630"/>
            <a:ext cx="2053088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3363681" y="3620214"/>
            <a:ext cx="3225948" cy="29977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 pattern = 22 s = 3,168 m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long-Track &amp; Temporal Resolution</a:t>
            </a:r>
          </a:p>
          <a:p>
            <a:pPr algn="ctr"/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wath Width Depends on Flight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nd Measurement Altitudes</a:t>
            </a:r>
          </a:p>
          <a:p>
            <a:pPr algn="ctr"/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.g., Flight Altitude = 10,586.4 m</a:t>
            </a:r>
          </a:p>
          <a:p>
            <a:r>
              <a:rPr lang="en-US" sz="1600" dirty="0" smtClean="0">
                <a:cs typeface="Times New Roman" pitchFamily="18" charset="0"/>
              </a:rPr>
              <a:t>Measurement Altitude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= 0 m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wath Width = 8,688 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21435" y="6254151"/>
            <a:ext cx="612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adir</a:t>
            </a:r>
            <a:endParaRPr lang="en-US" sz="1400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 rot="5400000">
            <a:off x="-491719" y="4304582"/>
            <a:ext cx="3847381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133475" y="1704975"/>
            <a:ext cx="1766830" cy="284501"/>
          </a:xfrm>
          <a:prstGeom prst="rect">
            <a:avLst/>
          </a:prstGeom>
          <a:ln>
            <a:noFill/>
          </a:ln>
        </p:spPr>
        <p:txBody>
          <a:bodyPr wrap="none" lIns="91440" tIns="0" rIns="91440" bIns="0" rtlCol="0" anchor="t" anchorCtr="0">
            <a:spAutoFit/>
          </a:bodyPr>
          <a:lstStyle/>
          <a:p>
            <a:pPr>
              <a:lnSpc>
                <a:spcPct val="150000"/>
              </a:lnSpc>
              <a:tabLst>
                <a:tab pos="274320" algn="l"/>
              </a:tabLst>
            </a:pPr>
            <a:r>
              <a:rPr lang="en-US" sz="1400" dirty="0" smtClean="0">
                <a:latin typeface="Times New Roman" pitchFamily="18" charset="0"/>
                <a:ea typeface="+mj-ea"/>
                <a:cs typeface="Times New Roman" pitchFamily="18" charset="0"/>
              </a:rPr>
              <a:t>144 m/s ground spee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960521" y="1574809"/>
            <a:ext cx="4507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45</a:t>
            </a:r>
            <a:r>
              <a:rPr lang="en-US" sz="1200" dirty="0" smtClean="0">
                <a:latin typeface="Symbol"/>
              </a:rPr>
              <a:t>°</a:t>
            </a:r>
            <a:endParaRPr lang="en-US" sz="800" dirty="0" smtClean="0">
              <a:latin typeface="MS Shell Dlg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359484" y="1936336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22.5</a:t>
            </a:r>
            <a:r>
              <a:rPr lang="en-US" sz="1200" dirty="0" smtClean="0">
                <a:latin typeface="Symbol"/>
              </a:rPr>
              <a:t>°</a:t>
            </a:r>
            <a:endParaRPr lang="en-US" sz="800" dirty="0" smtClean="0">
              <a:latin typeface="MS Shell Dlg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812347" y="2246003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0</a:t>
            </a:r>
            <a:r>
              <a:rPr lang="en-US" sz="1200" dirty="0" smtClean="0">
                <a:latin typeface="Symbol"/>
              </a:rPr>
              <a:t>°</a:t>
            </a:r>
            <a:endParaRPr lang="en-US" sz="800" dirty="0" smtClean="0">
              <a:latin typeface="MS Shell Dlg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230485" y="2741851"/>
            <a:ext cx="6335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+22.5</a:t>
            </a:r>
            <a:r>
              <a:rPr lang="en-US" sz="1200" dirty="0" smtClean="0">
                <a:latin typeface="Symbol"/>
              </a:rPr>
              <a:t>°</a:t>
            </a:r>
            <a:endParaRPr lang="en-US" sz="800" dirty="0" smtClean="0">
              <a:latin typeface="MS Shell Dlg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067124" y="3153919"/>
            <a:ext cx="505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+45</a:t>
            </a:r>
            <a:r>
              <a:rPr lang="en-US" sz="1200" dirty="0" smtClean="0">
                <a:latin typeface="Symbol"/>
              </a:rPr>
              <a:t>°</a:t>
            </a:r>
            <a:endParaRPr lang="en-US" sz="800" dirty="0" smtClean="0">
              <a:latin typeface="MS Shell Dlg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830169" y="3112656"/>
            <a:ext cx="2034857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u="sng" dirty="0" smtClean="0">
                <a:latin typeface="Times New Roman" pitchFamily="18" charset="0"/>
                <a:cs typeface="Times New Roman" pitchFamily="18" charset="0"/>
              </a:rPr>
              <a:t>Trade Off</a:t>
            </a:r>
          </a:p>
          <a:p>
            <a:pPr algn="ctr"/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ast revisit time to less azimuth angles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vs.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lower revisit time to more azimuth angles (less cloud blockage?, wind variability studies, measure w)</a:t>
            </a:r>
          </a:p>
          <a:p>
            <a:pPr algn="ctr"/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ote: weather models assimilate LOS winds</a:t>
            </a:r>
          </a:p>
        </p:txBody>
      </p:sp>
      <p:sp>
        <p:nvSpPr>
          <p:cNvPr id="50" name="Rectangle 49"/>
          <p:cNvSpPr/>
          <p:nvPr/>
        </p:nvSpPr>
        <p:spPr bwMode="auto">
          <a:xfrm>
            <a:off x="3776870" y="1598213"/>
            <a:ext cx="2130949" cy="183675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>
            <a:off x="3673503" y="1494845"/>
            <a:ext cx="198782" cy="190832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Hunter_01 Apr. 23 16.14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4596" y="1208380"/>
            <a:ext cx="2160000" cy="1935851"/>
          </a:xfrm>
          <a:prstGeom prst="rect">
            <a:avLst/>
          </a:prstGeom>
        </p:spPr>
      </p:pic>
      <p:pic>
        <p:nvPicPr>
          <p:cNvPr id="3" name="Picture 2" descr="ScreenHunter_02 Apr. 23 16.17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65854" y="3335344"/>
            <a:ext cx="2160000" cy="1928390"/>
          </a:xfrm>
          <a:prstGeom prst="rect">
            <a:avLst/>
          </a:prstGeom>
        </p:spPr>
      </p:pic>
      <p:pic>
        <p:nvPicPr>
          <p:cNvPr id="4" name="Picture 3" descr="ScreenHunter_03 Apr. 23 16.19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98008" y="1137267"/>
            <a:ext cx="2160000" cy="1952256"/>
          </a:xfrm>
          <a:prstGeom prst="rect">
            <a:avLst/>
          </a:prstGeom>
        </p:spPr>
      </p:pic>
      <p:pic>
        <p:nvPicPr>
          <p:cNvPr id="5" name="Picture 4" descr="ScreenHunter_04 Apr. 23 16.20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30861" y="3269382"/>
            <a:ext cx="2160000" cy="1929295"/>
          </a:xfrm>
          <a:prstGeom prst="rect">
            <a:avLst/>
          </a:prstGeom>
        </p:spPr>
      </p:pic>
      <p:pic>
        <p:nvPicPr>
          <p:cNvPr id="6" name="Picture 5" descr="ScreenHunter_05 Apr. 23 16.22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441722" y="1164696"/>
            <a:ext cx="2160000" cy="19389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19953" y="869466"/>
            <a:ext cx="8258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0 Azimuth 3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30060" y="5300789"/>
            <a:ext cx="10294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-22.5 Azimuth 2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60583" y="945667"/>
            <a:ext cx="9332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-45 Azimuth 1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66690" y="5300789"/>
            <a:ext cx="9861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22.5 Azimuth 4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63237" y="888028"/>
            <a:ext cx="8899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45 Azimuth 5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46148" y="88710"/>
            <a:ext cx="515878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 Spectra vs. Azimuth Angle 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8/24/10; data folder 143213; scan pattern 1, 60 laser shots averaged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eriodograms shifted to remove laser jitter before averaging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7546" y="3603009"/>
            <a:ext cx="1834156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lant range from DC-8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398896" y="3043451"/>
            <a:ext cx="736979" cy="620973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0126" y="1842448"/>
            <a:ext cx="394660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17750" y="6115050"/>
            <a:ext cx="420660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n principle, zero, first, and second moments measured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781175" y="0"/>
            <a:ext cx="5524500" cy="857250"/>
          </a:xfrm>
        </p:spPr>
        <p:txBody>
          <a:bodyPr>
            <a:normAutofit fontScale="90000"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eriodogram: Estimating Signal Frequency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fter 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hot Accumulation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e Range Gate, One Realization</a:t>
            </a:r>
          </a:p>
        </p:txBody>
      </p:sp>
      <p:pic>
        <p:nvPicPr>
          <p:cNvPr id="6150" name="Picture 3" descr="spectrum_periodogra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8913" y="1263650"/>
            <a:ext cx="5399087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Line 4"/>
          <p:cNvSpPr>
            <a:spLocks noChangeShapeType="1"/>
          </p:cNvSpPr>
          <p:nvPr/>
        </p:nvSpPr>
        <p:spPr bwMode="auto">
          <a:xfrm flipH="1">
            <a:off x="2578100" y="2333767"/>
            <a:ext cx="3229022" cy="5618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5791201" y="2157413"/>
            <a:ext cx="3352800" cy="95410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Mean Signal Power = area under mean signal bump but above mean noise level. P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 A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 [(L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– L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 ·  </a:t>
            </a:r>
            <a:r>
              <a:rPr lang="en-US" sz="1400" dirty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f · 1] (if signal in one bin)</a:t>
            </a:r>
          </a:p>
        </p:txBody>
      </p:sp>
      <p:sp>
        <p:nvSpPr>
          <p:cNvPr id="6153" name="Line 6"/>
          <p:cNvSpPr>
            <a:spLocks noChangeShapeType="1"/>
          </p:cNvSpPr>
          <p:nvPr/>
        </p:nvSpPr>
        <p:spPr bwMode="auto">
          <a:xfrm>
            <a:off x="914400" y="3556000"/>
            <a:ext cx="52959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4" name="Text Box 7"/>
          <p:cNvSpPr txBox="1">
            <a:spLocks noChangeArrowheads="1"/>
          </p:cNvSpPr>
          <p:nvPr/>
        </p:nvSpPr>
        <p:spPr bwMode="auto">
          <a:xfrm>
            <a:off x="6359704" y="3376613"/>
            <a:ext cx="1899879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  <a:cs typeface="Times New Roman" pitchFamily="18" charset="0"/>
              </a:rPr>
              <a:t>Mean Noise Level = L</a:t>
            </a:r>
            <a:r>
              <a:rPr lang="en-US" sz="1400" baseline="-2500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6155" name="Text Box 9"/>
          <p:cNvSpPr txBox="1">
            <a:spLocks noChangeArrowheads="1"/>
          </p:cNvSpPr>
          <p:nvPr/>
        </p:nvSpPr>
        <p:spPr bwMode="auto">
          <a:xfrm>
            <a:off x="6276975" y="1256661"/>
            <a:ext cx="2867025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Mean Data Level = L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D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Data Fluctuations = s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 L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1400" dirty="0">
                <a:latin typeface="Symbol" pitchFamily="18" charset="2"/>
                <a:cs typeface="Times New Roman" pitchFamily="18" charset="0"/>
              </a:rPr>
              <a:t>Ö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6156" name="Line 10"/>
          <p:cNvSpPr>
            <a:spLocks noChangeShapeType="1"/>
          </p:cNvSpPr>
          <p:nvPr/>
        </p:nvSpPr>
        <p:spPr bwMode="auto">
          <a:xfrm flipH="1">
            <a:off x="3197225" y="1435100"/>
            <a:ext cx="3038475" cy="1120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7" name="Line 11"/>
          <p:cNvSpPr>
            <a:spLocks noChangeShapeType="1"/>
          </p:cNvSpPr>
          <p:nvPr/>
        </p:nvSpPr>
        <p:spPr bwMode="auto">
          <a:xfrm>
            <a:off x="1206500" y="2565400"/>
            <a:ext cx="19812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8" name="Text Box 12"/>
          <p:cNvSpPr txBox="1">
            <a:spLocks noChangeArrowheads="1"/>
          </p:cNvSpPr>
          <p:nvPr/>
        </p:nvSpPr>
        <p:spPr bwMode="auto">
          <a:xfrm>
            <a:off x="6168005" y="4032250"/>
            <a:ext cx="2672526" cy="45140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Noise Fluctuations = </a:t>
            </a:r>
            <a:r>
              <a:rPr lang="en-US" sz="1400" dirty="0">
                <a:latin typeface="Symbol" pitchFamily="18" charset="2"/>
                <a:cs typeface="Times New Roman" pitchFamily="18" charset="0"/>
              </a:rPr>
              <a:t>s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 L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1400" dirty="0">
                <a:latin typeface="Symbol" pitchFamily="18" charset="2"/>
                <a:cs typeface="Times New Roman" pitchFamily="18" charset="0"/>
              </a:rPr>
              <a:t>Ö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endParaRPr lang="en-US" sz="1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9" name="Line 13"/>
          <p:cNvSpPr>
            <a:spLocks noChangeShapeType="1"/>
          </p:cNvSpPr>
          <p:nvPr/>
        </p:nvSpPr>
        <p:spPr bwMode="auto">
          <a:xfrm flipH="1" flipV="1">
            <a:off x="2946400" y="3835400"/>
            <a:ext cx="3028950" cy="307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0" name="Text Box 14"/>
          <p:cNvSpPr txBox="1">
            <a:spLocks noChangeArrowheads="1"/>
          </p:cNvSpPr>
          <p:nvPr/>
        </p:nvSpPr>
        <p:spPr bwMode="auto">
          <a:xfrm>
            <a:off x="6126803" y="4491891"/>
            <a:ext cx="287020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Mean Noise Power = area under mean noise level = </a:t>
            </a:r>
            <a:r>
              <a:rPr lang="en-US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1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endParaRPr lang="en-US" sz="11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1" name="Line 15"/>
          <p:cNvSpPr>
            <a:spLocks noChangeShapeType="1"/>
          </p:cNvSpPr>
          <p:nvPr/>
        </p:nvSpPr>
        <p:spPr bwMode="auto">
          <a:xfrm flipH="1">
            <a:off x="4824483" y="5022375"/>
            <a:ext cx="1317008" cy="19789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939800" y="4838700"/>
            <a:ext cx="4089400" cy="0"/>
          </a:xfrm>
          <a:prstGeom prst="line">
            <a:avLst/>
          </a:prstGeom>
          <a:noFill/>
          <a:ln w="28575">
            <a:solidFill>
              <a:srgbClr val="CC00CC"/>
            </a:solidFill>
            <a:prstDash val="lgDash"/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5" name="Text Box 22"/>
          <p:cNvSpPr txBox="1">
            <a:spLocks noChangeArrowheads="1"/>
          </p:cNvSpPr>
          <p:nvPr/>
        </p:nvSpPr>
        <p:spPr bwMode="auto">
          <a:xfrm>
            <a:off x="1241416" y="6045200"/>
            <a:ext cx="2266967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Data = Signal + Noise, D = S +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3"/>
          <p:cNvGraphicFramePr>
            <a:graphicFrameLocks noChangeAspect="1"/>
          </p:cNvGraphicFramePr>
          <p:nvPr>
            <p:ph idx="1"/>
          </p:nvPr>
        </p:nvGraphicFramePr>
        <p:xfrm>
          <a:off x="695325" y="6253163"/>
          <a:ext cx="3524250" cy="485775"/>
        </p:xfrm>
        <a:graphic>
          <a:graphicData uri="http://schemas.openxmlformats.org/presentationml/2006/ole">
            <p:oleObj spid="_x0000_s34818" name="Equation" r:id="rId4" imgW="3504960" imgH="482400" progId="Equation.3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B68FE1-CC32-4B5B-8514-ACF1BA851705}" type="slidenum">
              <a:rPr lang="en-US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4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852382" y="2579427"/>
            <a:ext cx="0" cy="975815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861481" y="3550692"/>
            <a:ext cx="0" cy="194253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330145" y="5218515"/>
          <a:ext cx="1914525" cy="1452563"/>
        </p:xfrm>
        <a:graphic>
          <a:graphicData uri="http://schemas.openxmlformats.org/presentationml/2006/ole">
            <p:oleObj spid="_x0000_s34819" name="Equation" r:id="rId5" imgW="1104840" imgH="83808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913797" y="2736375"/>
            <a:ext cx="351378" cy="4580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16071" y="4144369"/>
            <a:ext cx="338554" cy="4580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730387" y="4419599"/>
            <a:ext cx="40267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462063" y="6178603"/>
            <a:ext cx="378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Wingdings"/>
              </a:rPr>
              <a:t>L</a:t>
            </a:r>
            <a:endParaRPr lang="en-US" sz="1000" dirty="0" smtClean="0">
              <a:latin typeface="MS Shell Dlg 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13844" y="5431809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</a:rPr>
              <a:t>J</a:t>
            </a:r>
            <a:endParaRPr lang="en-US" sz="1050" dirty="0" smtClean="0">
              <a:latin typeface="MS Shell Dlg 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85073" y="1237975"/>
          <a:ext cx="7100514" cy="22080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08234"/>
                <a:gridCol w="2096140"/>
                <a:gridCol w="209614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All Flights</a:t>
                      </a:r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Science Flights</a:t>
                      </a:r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Dates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8/5 - 9/25/10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8/17 - 9/22/10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Flights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DAWN Scan Patterns</a:t>
                      </a:r>
                      <a:r>
                        <a:rPr lang="en-US" sz="1600" b="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13,062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11,685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DAWN Laser Shots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2,243,620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2,058,520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353885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DAWN Emitted Photons**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5.8 10</a:t>
                      </a:r>
                      <a:r>
                        <a:rPr lang="en-US" sz="1600" b="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5.3 10</a:t>
                      </a:r>
                      <a:r>
                        <a:rPr lang="en-US" sz="1600" b="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lang="en-US" sz="16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81200" y="125675"/>
            <a:ext cx="517122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RIP DC-8 and DAWN Wind Lidar: By the Numbe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6784" y="5611587"/>
            <a:ext cx="49263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*scan pattern yields horizontal wind vertical profile; ~1 dropsonde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**assuming 250 mJ puls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29493" y="3692569"/>
          <a:ext cx="7100514" cy="1529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08234"/>
                <a:gridCol w="2096140"/>
                <a:gridCol w="209614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Total</a:t>
                      </a:r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Fraction</a:t>
                      </a:r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DC-8 Flight Minutes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6712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5987 (89%) DAWN Collecting Data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DAWN Data Minutes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5987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4634 (95%) Uploaded to GRIP Web Site 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76507" y="95416"/>
            <a:ext cx="5194627" cy="8735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dar Scan Patterns vs. Number Laser Shots Averaged</a:t>
            </a:r>
          </a:p>
          <a:p>
            <a:pPr algn="ctr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asurement Time &amp; Horizontal Range Resolution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66190" y="5269286"/>
          <a:ext cx="7039557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9160"/>
                <a:gridCol w="2083241"/>
                <a:gridCol w="3077156"/>
              </a:tblGrid>
              <a:tr h="26101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Shots  Averaged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Scan Pattern Time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If V</a:t>
                      </a:r>
                      <a:r>
                        <a:rPr lang="en-US" sz="1600" b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DC8</a:t>
                      </a:r>
                      <a:r>
                        <a:rPr lang="en-US" sz="1600" b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= 450 knots = 231.5 m/s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26101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22 s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5.1 km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26101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42 s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9.7 km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26101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120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72 s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16.7 km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217" y="1035003"/>
            <a:ext cx="8556625" cy="413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8436" y="0"/>
            <a:ext cx="59362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 Comparison DAWN to Dropsonde</a:t>
            </a:r>
          </a:p>
          <a:p>
            <a:pPr algn="ctr">
              <a:lnSpc>
                <a:spcPct val="150000"/>
              </a:lnSpc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9/1/10, data folder 161736, 20 shots averaged, 5.1 km resolution, Earl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804" y="2291155"/>
            <a:ext cx="9086850" cy="20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97" y="1516632"/>
            <a:ext cx="9086850" cy="771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923281" y="2925594"/>
            <a:ext cx="122071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N = number shots averaged</a:t>
            </a:r>
          </a:p>
        </p:txBody>
      </p:sp>
      <p:pic>
        <p:nvPicPr>
          <p:cNvPr id="9" name="Picture 8" descr="ScreenHunter_13 Sep. 15 16.31.gif"/>
          <p:cNvPicPr>
            <a:picLocks noChangeAspect="1"/>
          </p:cNvPicPr>
          <p:nvPr/>
        </p:nvPicPr>
        <p:blipFill>
          <a:blip r:embed="rId4" cstate="print"/>
          <a:srcRect r="33433"/>
          <a:stretch>
            <a:fillRect/>
          </a:stretch>
        </p:blipFill>
        <p:spPr>
          <a:xfrm>
            <a:off x="1658202" y="2756312"/>
            <a:ext cx="6086901" cy="29777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23411" y="5985018"/>
            <a:ext cx="458971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greement near the DC-8 and 0 – 4 km altitud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0496" y="3034069"/>
            <a:ext cx="819033" cy="376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2 km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7867934" y="6114197"/>
            <a:ext cx="978408" cy="4846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grip_dawn_20100901_161736_BROWSE_01_01_20_01_512_ 256_01.jpg"/>
          <p:cNvPicPr>
            <a:picLocks noChangeAspect="1"/>
          </p:cNvPicPr>
          <p:nvPr/>
        </p:nvPicPr>
        <p:blipFill>
          <a:blip r:embed="rId2" cstate="print"/>
          <a:srcRect l="10261" t="2869" r="8783" b="4263"/>
          <a:stretch>
            <a:fillRect/>
          </a:stretch>
        </p:blipFill>
        <p:spPr>
          <a:xfrm>
            <a:off x="962108" y="978010"/>
            <a:ext cx="7402664" cy="503317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308991" y="6205245"/>
            <a:ext cx="2317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~ 17:20:15 dropsonde launch time of previous slid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39852" y="174928"/>
            <a:ext cx="57933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 Vertical Slice, ~ 75 Minutes Duration, 20 Shots Averaged,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~5.1 km Resolution, Taking off from Ft. Lauderdale, Earl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471012" y="697076"/>
            <a:ext cx="18213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9/1/10, data folder 161736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224392" y="1065023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0 k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5328" y="4269163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0 k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2603" y="2688129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0 km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6829858" y="1105134"/>
            <a:ext cx="23597" cy="5074711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02479" y="5985673"/>
            <a:ext cx="204197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Region of relatively high aerosol backscatter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92841" y="6336784"/>
            <a:ext cx="293221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This is the uploaded data type</a:t>
            </a:r>
          </a:p>
          <a:p>
            <a:pPr algn="ctr"/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FSE = Frequency-domain signal energy estimat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0865" y="1638300"/>
            <a:ext cx="699166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Energ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3282950"/>
            <a:ext cx="623889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pee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03200" y="4953000"/>
            <a:ext cx="862737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irectio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312150" y="2673350"/>
            <a:ext cx="668773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5 m/s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ip_dawn_20100917_174448_BROWSE_01_01_100_01_512_ 256_01.jpg"/>
          <p:cNvPicPr>
            <a:picLocks noChangeAspect="1"/>
          </p:cNvPicPr>
          <p:nvPr/>
        </p:nvPicPr>
        <p:blipFill>
          <a:blip r:embed="rId2" cstate="print"/>
          <a:srcRect l="9931" t="3837" r="9097" b="5711"/>
          <a:stretch>
            <a:fillRect/>
          </a:stretch>
        </p:blipFill>
        <p:spPr>
          <a:xfrm>
            <a:off x="977900" y="1250950"/>
            <a:ext cx="7404100" cy="4902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37260" y="174928"/>
            <a:ext cx="59985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 Vertical Slice, ~ 163 Minutes Duration, 100 Shots Averaged,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~14.4 km Resolution, Karl, No Visible Eye</a:t>
            </a:r>
          </a:p>
        </p:txBody>
      </p:sp>
      <p:sp>
        <p:nvSpPr>
          <p:cNvPr id="4" name="Rectangle 3"/>
          <p:cNvSpPr/>
          <p:nvPr/>
        </p:nvSpPr>
        <p:spPr>
          <a:xfrm>
            <a:off x="3471012" y="855826"/>
            <a:ext cx="18982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9/17/10, data folder 174448</a:t>
            </a:r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243442" y="1223773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2 k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992" y="4474973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2 k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4392" y="2893823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2 k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06600" y="6235700"/>
            <a:ext cx="499207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Note: ascending and descending clouds; lots of repeated flight leg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86750" y="2857500"/>
            <a:ext cx="668773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5 m/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438029" y="5950424"/>
            <a:ext cx="152172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Ends ~ 20:24:0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9654" y="5179324"/>
            <a:ext cx="862737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ire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2525" y="3502924"/>
            <a:ext cx="623889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pe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0169" y="1750290"/>
            <a:ext cx="699166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Energy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7765575" y="6373368"/>
            <a:ext cx="978408" cy="4846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37260" y="174928"/>
            <a:ext cx="59985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 Vertical Slice, ~ 163 Minutes Duration, 100 Shots Averaged,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~14.4 km Resolution, Karl, No Visible Eye</a:t>
            </a:r>
          </a:p>
        </p:txBody>
      </p:sp>
      <p:sp>
        <p:nvSpPr>
          <p:cNvPr id="4" name="Rectangle 3"/>
          <p:cNvSpPr/>
          <p:nvPr/>
        </p:nvSpPr>
        <p:spPr>
          <a:xfrm>
            <a:off x="3471012" y="855826"/>
            <a:ext cx="18982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9/17/10, data folder 174448</a:t>
            </a:r>
            <a:endParaRPr lang="en-US" sz="1200" dirty="0"/>
          </a:p>
        </p:txBody>
      </p:sp>
      <p:pic>
        <p:nvPicPr>
          <p:cNvPr id="5" name="Picture 4" descr="ScreenHunter_03 May. 07 11.34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20867" y="1153236"/>
            <a:ext cx="6213419" cy="570476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7422" y="1665027"/>
            <a:ext cx="204034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End of previous slide data, repeated flight legs shown</a:t>
            </a:r>
          </a:p>
        </p:txBody>
      </p:sp>
      <p:sp>
        <p:nvSpPr>
          <p:cNvPr id="7" name="Oval 6"/>
          <p:cNvSpPr/>
          <p:nvPr/>
        </p:nvSpPr>
        <p:spPr>
          <a:xfrm>
            <a:off x="5199797" y="6585044"/>
            <a:ext cx="1583141" cy="36166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39672" y="0"/>
            <a:ext cx="60409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ample: Vertical Slice, ~ 202 Minutes Duration,</a:t>
            </a: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60 Shots Averaged, ~9.7 km Resolution, PG146, AL95, No Visible Ey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2656" y="6119336"/>
            <a:ext cx="6953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Note: complete direction sweep centered ~ 21:00:00; wind measurement extends below obvious FSE; BL to cloud deck transitions</a:t>
            </a:r>
          </a:p>
        </p:txBody>
      </p:sp>
      <p:pic>
        <p:nvPicPr>
          <p:cNvPr id="7" name="Picture 6" descr="grip_dawn_20100921_192329_BROWSE_01_01_60_01_512_ 256_01.jpg"/>
          <p:cNvPicPr>
            <a:picLocks noChangeAspect="1"/>
          </p:cNvPicPr>
          <p:nvPr/>
        </p:nvPicPr>
        <p:blipFill>
          <a:blip r:embed="rId2" cstate="print"/>
          <a:srcRect l="10000" t="3603" r="8957" b="5583"/>
          <a:stretch>
            <a:fillRect/>
          </a:stretch>
        </p:blipFill>
        <p:spPr>
          <a:xfrm>
            <a:off x="612250" y="742208"/>
            <a:ext cx="8081043" cy="53671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40774" y="477565"/>
            <a:ext cx="1747594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9/21/10, data folder 19232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902337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0 k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862" y="2647927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0 k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407" y="4415954"/>
            <a:ext cx="8190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0 km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8607-5C97-48E7-A199-1356446ABE8B}" type="slidenum">
              <a:rPr lang="en-US" smtClean="0"/>
              <a:pPr/>
              <a:t>9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158326" y="4353217"/>
            <a:ext cx="2507588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55493" y="4039737"/>
            <a:ext cx="113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omplete circ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5104261"/>
            <a:ext cx="862737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irec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3120787"/>
            <a:ext cx="623889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pee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1450040"/>
            <a:ext cx="699166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Energy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8024884" y="6196083"/>
            <a:ext cx="978408" cy="4846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475227" y="2530048"/>
            <a:ext cx="668773" cy="3768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5 m/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150000"/>
          </a:lnSpc>
          <a:defRPr sz="1400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4</TotalTime>
  <Words>1485</Words>
  <Application>Microsoft Office PowerPoint</Application>
  <PresentationFormat>On-screen Show (4:3)</PresentationFormat>
  <Paragraphs>319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Slide 1</vt:lpstr>
      <vt:lpstr>Acknowledgements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Periodogram: Estimating Signal Frequency After NP Shot Accumulation One Range Gate, One Realization</vt:lpstr>
    </vt:vector>
  </TitlesOfParts>
  <Company>ODI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hael J Kavaya</dc:creator>
  <cp:lastModifiedBy>Michael J Kavaya</cp:lastModifiedBy>
  <cp:revision>174</cp:revision>
  <dcterms:created xsi:type="dcterms:W3CDTF">2012-04-23T17:25:27Z</dcterms:created>
  <dcterms:modified xsi:type="dcterms:W3CDTF">2012-05-08T17:27:25Z</dcterms:modified>
</cp:coreProperties>
</file>